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6630" w:rsidRDefault="00761C14" w:rsidP="00761C14">
      <w:pPr>
        <w:jc w:val="center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Đáp án Lý 10 HKI 2021-2022</w:t>
      </w:r>
    </w:p>
    <w:tbl>
      <w:tblPr>
        <w:tblStyle w:val="TableGrid"/>
        <w:tblW w:w="10456" w:type="dxa"/>
        <w:tblLook w:val="04A0" w:firstRow="1" w:lastRow="0" w:firstColumn="1" w:lastColumn="0" w:noHBand="0" w:noVBand="1"/>
      </w:tblPr>
      <w:tblGrid>
        <w:gridCol w:w="714"/>
        <w:gridCol w:w="8608"/>
        <w:gridCol w:w="1134"/>
      </w:tblGrid>
      <w:tr w:rsidR="005B23B1" w:rsidTr="00E36630">
        <w:tc>
          <w:tcPr>
            <w:tcW w:w="714" w:type="dxa"/>
          </w:tcPr>
          <w:p w:rsidR="005B23B1" w:rsidRDefault="00F71574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8608" w:type="dxa"/>
          </w:tcPr>
          <w:p w:rsidR="005B23B1" w:rsidRDefault="005B23B1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1134" w:type="dxa"/>
          </w:tcPr>
          <w:p w:rsidR="005B23B1" w:rsidRDefault="00F71574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5B23B1" w:rsidTr="00E36630">
        <w:tc>
          <w:tcPr>
            <w:tcW w:w="714" w:type="dxa"/>
          </w:tcPr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F71574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 w:rsidRPr="00E36630">
              <w:rPr>
                <w:rFonts w:ascii="Times New Roman" w:hAnsi="Times New Roman"/>
                <w:b/>
                <w:bCs/>
                <w:sz w:val="25"/>
                <w:szCs w:val="25"/>
              </w:rPr>
              <w:t>1</w:t>
            </w:r>
          </w:p>
        </w:tc>
        <w:tc>
          <w:tcPr>
            <w:tcW w:w="8608" w:type="dxa"/>
          </w:tcPr>
          <w:p w:rsidR="00605FC0" w:rsidRPr="00E36630" w:rsidRDefault="00605FC0" w:rsidP="00E36630">
            <w:pPr>
              <w:tabs>
                <w:tab w:val="left" w:pos="0"/>
                <w:tab w:val="left" w:pos="180"/>
                <w:tab w:val="left" w:pos="360"/>
              </w:tabs>
              <w:ind w:firstLine="284"/>
              <w:rPr>
                <w:rFonts w:ascii="Times New Roman" w:hAnsi="Times New Roman"/>
                <w:sz w:val="25"/>
                <w:szCs w:val="25"/>
                <w:lang w:val="it-IT" w:eastAsia="en-GB"/>
              </w:rPr>
            </w:pPr>
            <w:r w:rsidRPr="00E36630">
              <w:rPr>
                <w:rFonts w:ascii="Times New Roman" w:hAnsi="Times New Roman"/>
                <w:sz w:val="25"/>
                <w:szCs w:val="25"/>
                <w:lang w:val="it-IT" w:eastAsia="en-GB"/>
              </w:rPr>
              <w:tab/>
              <w:t xml:space="preserve">Muốn cho một chất điểm đứng cân bằng thì hợp lực của các lực tác dụng lên nó bằng 0. </w:t>
            </w:r>
          </w:p>
          <w:p w:rsidR="005B23B1" w:rsidRPr="00E36630" w:rsidRDefault="00605FC0" w:rsidP="00E36630">
            <w:pPr>
              <w:tabs>
                <w:tab w:val="left" w:pos="0"/>
                <w:tab w:val="left" w:pos="180"/>
                <w:tab w:val="left" w:pos="360"/>
              </w:tabs>
              <w:jc w:val="center"/>
              <w:rPr>
                <w:rFonts w:ascii="Times New Roman" w:hAnsi="Times New Roman"/>
                <w:sz w:val="25"/>
                <w:szCs w:val="25"/>
                <w:lang w:val="en-GB" w:eastAsia="en-GB"/>
              </w:rPr>
            </w:pPr>
            <w:r w:rsidRPr="00E36630">
              <w:rPr>
                <w:rFonts w:ascii="Times New Roman" w:hAnsi="Times New Roman"/>
                <w:position w:val="-12"/>
                <w:sz w:val="25"/>
                <w:szCs w:val="25"/>
              </w:rPr>
              <w:object w:dxaOrig="19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96.2pt;height:19.9pt" o:ole="">
                  <v:imagedata r:id="rId6" o:title=""/>
                </v:shape>
                <o:OLEObject Type="Embed" ProgID="Equation.DSMT4" ShapeID="_x0000_i1037" DrawAspect="Content" ObjectID="_1703946782" r:id="rId7"/>
              </w:object>
            </w:r>
          </w:p>
        </w:tc>
        <w:tc>
          <w:tcPr>
            <w:tcW w:w="1134" w:type="dxa"/>
          </w:tcPr>
          <w:p w:rsidR="005B23B1" w:rsidRPr="00E36630" w:rsidRDefault="00F71574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</w:t>
            </w:r>
            <w:r w:rsidR="00274A5B" w:rsidRPr="00E36630">
              <w:rPr>
                <w:rFonts w:ascii="Times New Roman" w:hAnsi="Times New Roman"/>
                <w:sz w:val="25"/>
                <w:szCs w:val="25"/>
              </w:rPr>
              <w:t>,25</w:t>
            </w:r>
          </w:p>
          <w:p w:rsidR="00274A5B" w:rsidRPr="00E36630" w:rsidRDefault="00274A5B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</w:tc>
      </w:tr>
      <w:tr w:rsidR="005B23B1" w:rsidTr="00654FD9">
        <w:trPr>
          <w:trHeight w:val="1215"/>
        </w:trPr>
        <w:tc>
          <w:tcPr>
            <w:tcW w:w="714" w:type="dxa"/>
          </w:tcPr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F71574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 w:rsidRPr="00E36630">
              <w:rPr>
                <w:rFonts w:ascii="Times New Roman" w:hAnsi="Times New Roman"/>
                <w:b/>
                <w:bCs/>
                <w:sz w:val="25"/>
                <w:szCs w:val="25"/>
              </w:rPr>
              <w:t>2</w:t>
            </w:r>
          </w:p>
        </w:tc>
        <w:tc>
          <w:tcPr>
            <w:tcW w:w="8608" w:type="dxa"/>
          </w:tcPr>
          <w:p w:rsidR="00605FC0" w:rsidRPr="00E36630" w:rsidRDefault="00605FC0" w:rsidP="00E36630">
            <w:pPr>
              <w:tabs>
                <w:tab w:val="left" w:leader="dot" w:pos="7258"/>
              </w:tabs>
              <w:contextualSpacing/>
              <w:jc w:val="both"/>
              <w:rPr>
                <w:rFonts w:ascii="Times New Roman" w:hAnsi="Times New Roman"/>
                <w:b/>
                <w:bCs/>
                <w:color w:val="FF0000"/>
                <w:sz w:val="25"/>
                <w:szCs w:val="25"/>
                <w:lang w:val="fr-FR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Trong mọi trường hợp, khi vật A tác dụng lên vật B</w:t>
            </w:r>
            <w:r w:rsidR="00274A5B" w:rsidRPr="00E36630">
              <w:rPr>
                <w:rFonts w:ascii="Times New Roman" w:hAnsi="Times New Roman"/>
                <w:sz w:val="25"/>
                <w:szCs w:val="25"/>
              </w:rPr>
              <w:t xml:space="preserve"> một lực</w:t>
            </w:r>
            <w:r w:rsidRPr="00E36630">
              <w:rPr>
                <w:rFonts w:ascii="Times New Roman" w:hAnsi="Times New Roman"/>
                <w:sz w:val="25"/>
                <w:szCs w:val="25"/>
              </w:rPr>
              <w:t>,</w:t>
            </w:r>
            <w:r w:rsidR="00274A5B" w:rsidRPr="00E36630">
              <w:rPr>
                <w:rFonts w:ascii="Times New Roman" w:hAnsi="Times New Roman"/>
                <w:sz w:val="25"/>
                <w:szCs w:val="25"/>
              </w:rPr>
              <w:t xml:space="preserve"> /</w:t>
            </w:r>
            <w:r w:rsidRPr="00E36630">
              <w:rPr>
                <w:rFonts w:ascii="Times New Roman" w:hAnsi="Times New Roman"/>
                <w:sz w:val="25"/>
                <w:szCs w:val="25"/>
              </w:rPr>
              <w:t xml:space="preserve"> thì vật B cũng tác dụng lên vật A một lực. </w:t>
            </w:r>
            <w:r w:rsidR="00274A5B" w:rsidRPr="00E36630">
              <w:rPr>
                <w:rFonts w:ascii="Times New Roman" w:hAnsi="Times New Roman"/>
                <w:sz w:val="25"/>
                <w:szCs w:val="25"/>
              </w:rPr>
              <w:t xml:space="preserve">/ </w:t>
            </w:r>
            <w:r w:rsidRPr="00E36630">
              <w:rPr>
                <w:rFonts w:ascii="Times New Roman" w:hAnsi="Times New Roman"/>
                <w:sz w:val="25"/>
                <w:szCs w:val="25"/>
              </w:rPr>
              <w:t>Hai lực này có cùng giá, cùng độ lớn</w:t>
            </w:r>
            <w:r w:rsidR="00274A5B" w:rsidRPr="00E36630">
              <w:rPr>
                <w:rFonts w:ascii="Times New Roman" w:hAnsi="Times New Roman"/>
                <w:sz w:val="25"/>
                <w:szCs w:val="25"/>
              </w:rPr>
              <w:t xml:space="preserve"> /</w:t>
            </w:r>
            <w:r w:rsidRPr="00E36630">
              <w:rPr>
                <w:rFonts w:ascii="Times New Roman" w:hAnsi="Times New Roman"/>
                <w:sz w:val="25"/>
                <w:szCs w:val="25"/>
              </w:rPr>
              <w:t xml:space="preserve"> nhưng ngược chiều.</w:t>
            </w:r>
          </w:p>
          <w:p w:rsidR="005B23B1" w:rsidRPr="00E36630" w:rsidRDefault="00605FC0" w:rsidP="00E36630">
            <w:pPr>
              <w:ind w:left="56" w:right="11" w:firstLine="664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position w:val="-12"/>
                <w:sz w:val="25"/>
                <w:szCs w:val="25"/>
              </w:rPr>
              <w:object w:dxaOrig="1140" w:dyaOrig="400">
                <v:shape id="_x0000_i1038" type="#_x0000_t75" style="width:56.95pt;height:19.9pt" o:ole="">
                  <v:imagedata r:id="rId8" o:title=""/>
                </v:shape>
                <o:OLEObject Type="Embed" ProgID="Equation.DSMT4" ShapeID="_x0000_i1038" DrawAspect="Content" ObjectID="_1703946783" r:id="rId9"/>
              </w:object>
            </w:r>
          </w:p>
        </w:tc>
        <w:tc>
          <w:tcPr>
            <w:tcW w:w="1134" w:type="dxa"/>
          </w:tcPr>
          <w:p w:rsidR="005B23B1" w:rsidRPr="00E36630" w:rsidRDefault="00F71574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*3</w:t>
            </w: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5B23B1" w:rsidRPr="00E36630" w:rsidRDefault="00F71574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5B23B1" w:rsidRPr="00E36630" w:rsidRDefault="005B23B1" w:rsidP="00E36630">
            <w:pPr>
              <w:rPr>
                <w:rFonts w:ascii="Times New Roman" w:hAnsi="Times New Roman"/>
                <w:sz w:val="25"/>
                <w:szCs w:val="25"/>
              </w:rPr>
            </w:pPr>
          </w:p>
        </w:tc>
      </w:tr>
      <w:tr w:rsidR="005B23B1" w:rsidTr="00E36630">
        <w:tc>
          <w:tcPr>
            <w:tcW w:w="714" w:type="dxa"/>
          </w:tcPr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F71574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 w:rsidRPr="00E36630">
              <w:rPr>
                <w:rFonts w:ascii="Times New Roman" w:hAnsi="Times New Roman"/>
                <w:b/>
                <w:bCs/>
                <w:sz w:val="25"/>
                <w:szCs w:val="25"/>
              </w:rPr>
              <w:t>3</w:t>
            </w:r>
          </w:p>
        </w:tc>
        <w:tc>
          <w:tcPr>
            <w:tcW w:w="8608" w:type="dxa"/>
          </w:tcPr>
          <w:p w:rsidR="00605FC0" w:rsidRPr="00E36630" w:rsidRDefault="009A5AAA" w:rsidP="009A5AAA">
            <w:pPr>
              <w:tabs>
                <w:tab w:val="left" w:pos="0"/>
                <w:tab w:val="left" w:pos="180"/>
                <w:tab w:val="left" w:pos="360"/>
              </w:tabs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- Điều kiện cân bằng của vật chịu tác dụng của 2 lực không song song</w:t>
            </w:r>
          </w:p>
          <w:p w:rsidR="00605FC0" w:rsidRPr="00E36630" w:rsidRDefault="00605FC0" w:rsidP="00E36630">
            <w:pPr>
              <w:tabs>
                <w:tab w:val="left" w:pos="0"/>
                <w:tab w:val="left" w:pos="180"/>
                <w:tab w:val="left" w:pos="360"/>
              </w:tabs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ab/>
            </w:r>
            <w:r w:rsidR="009A5AAA">
              <w:rPr>
                <w:rFonts w:ascii="Times New Roman" w:hAnsi="Times New Roman"/>
                <w:sz w:val="25"/>
                <w:szCs w:val="25"/>
              </w:rPr>
              <w:t>Công thức</w:t>
            </w:r>
          </w:p>
          <w:p w:rsidR="009A5AAA" w:rsidRPr="00E36630" w:rsidRDefault="009A5AAA" w:rsidP="009A5AAA">
            <w:pPr>
              <w:tabs>
                <w:tab w:val="left" w:pos="0"/>
                <w:tab w:val="left" w:pos="180"/>
                <w:tab w:val="left" w:pos="360"/>
              </w:tabs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 xml:space="preserve">- Điều kiện cân bằng của vật chịu tác dụng của </w:t>
            </w:r>
            <w:r>
              <w:rPr>
                <w:rFonts w:ascii="Times New Roman" w:hAnsi="Times New Roman"/>
                <w:sz w:val="25"/>
                <w:szCs w:val="25"/>
              </w:rPr>
              <w:t>3</w:t>
            </w:r>
            <w:r>
              <w:rPr>
                <w:rFonts w:ascii="Times New Roman" w:hAnsi="Times New Roman"/>
                <w:sz w:val="25"/>
                <w:szCs w:val="25"/>
              </w:rPr>
              <w:t xml:space="preserve"> lực không song song</w:t>
            </w:r>
          </w:p>
          <w:p w:rsidR="005B23B1" w:rsidRPr="00654FD9" w:rsidRDefault="009A5AAA" w:rsidP="009A5AAA">
            <w:pPr>
              <w:tabs>
                <w:tab w:val="left" w:pos="0"/>
                <w:tab w:val="left" w:pos="180"/>
                <w:tab w:val="left" w:pos="360"/>
              </w:tabs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ab/>
            </w:r>
            <w:r>
              <w:rPr>
                <w:rFonts w:ascii="Times New Roman" w:hAnsi="Times New Roman"/>
                <w:sz w:val="25"/>
                <w:szCs w:val="25"/>
              </w:rPr>
              <w:t>Công thức</w:t>
            </w:r>
          </w:p>
        </w:tc>
        <w:tc>
          <w:tcPr>
            <w:tcW w:w="1134" w:type="dxa"/>
          </w:tcPr>
          <w:p w:rsidR="005B23B1" w:rsidRDefault="00F71574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</w:t>
            </w:r>
            <w:r w:rsidR="009A5AAA" w:rsidRPr="00E36630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Pr="00E36630">
              <w:rPr>
                <w:rFonts w:ascii="Times New Roman" w:hAnsi="Times New Roman"/>
                <w:sz w:val="25"/>
                <w:szCs w:val="25"/>
              </w:rPr>
              <w:t>5</w:t>
            </w:r>
          </w:p>
          <w:p w:rsidR="009A5AAA" w:rsidRPr="00E36630" w:rsidRDefault="009A5AAA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9A5AAA" w:rsidRDefault="009A5AAA" w:rsidP="009A5AAA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5</w:t>
            </w:r>
          </w:p>
          <w:p w:rsidR="00274A5B" w:rsidRPr="00E36630" w:rsidRDefault="009A5AAA" w:rsidP="009A5AAA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0,</w:t>
            </w:r>
            <w:r>
              <w:rPr>
                <w:rFonts w:ascii="Times New Roman" w:hAnsi="Times New Roman"/>
                <w:sz w:val="25"/>
                <w:szCs w:val="25"/>
              </w:rPr>
              <w:t>2</w:t>
            </w:r>
            <w:r>
              <w:rPr>
                <w:rFonts w:ascii="Times New Roman" w:hAnsi="Times New Roman"/>
                <w:sz w:val="25"/>
                <w:szCs w:val="25"/>
              </w:rPr>
              <w:t>5</w:t>
            </w:r>
          </w:p>
        </w:tc>
      </w:tr>
      <w:tr w:rsidR="005B23B1" w:rsidTr="00E36630">
        <w:tc>
          <w:tcPr>
            <w:tcW w:w="714" w:type="dxa"/>
          </w:tcPr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F71574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 w:rsidRPr="00E36630">
              <w:rPr>
                <w:rFonts w:ascii="Times New Roman" w:hAnsi="Times New Roman"/>
                <w:b/>
                <w:bCs/>
                <w:sz w:val="25"/>
                <w:szCs w:val="25"/>
              </w:rPr>
              <w:t>4</w:t>
            </w:r>
          </w:p>
        </w:tc>
        <w:tc>
          <w:tcPr>
            <w:tcW w:w="8608" w:type="dxa"/>
          </w:tcPr>
          <w:p w:rsidR="00605FC0" w:rsidRPr="00E36630" w:rsidRDefault="00605FC0" w:rsidP="009A5AAA">
            <w:pPr>
              <w:spacing w:line="288" w:lineRule="auto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 xml:space="preserve">- Vẽ hình phân tích lực </w:t>
            </w:r>
          </w:p>
          <w:p w:rsidR="00605FC0" w:rsidRPr="00E36630" w:rsidRDefault="00605FC0" w:rsidP="009A5AAA">
            <w:pPr>
              <w:spacing w:line="288" w:lineRule="auto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 xml:space="preserve">- Đl II: </w:t>
            </w:r>
            <w:r w:rsidRPr="00E36630">
              <w:rPr>
                <w:rFonts w:ascii="Times New Roman" w:hAnsi="Times New Roman"/>
                <w:position w:val="-12"/>
                <w:sz w:val="25"/>
                <w:szCs w:val="25"/>
              </w:rPr>
              <w:object w:dxaOrig="2459" w:dyaOrig="418">
                <v:shape id="_x0000_i1039" type="#_x0000_t75" style="width:123.6pt;height:20.95pt" o:ole="">
                  <v:imagedata r:id="rId10" o:title=""/>
                </v:shape>
                <o:OLEObject Type="Embed" ProgID="Equation.3" ShapeID="_x0000_i1039" DrawAspect="Content" ObjectID="_1703946784" r:id="rId11"/>
              </w:object>
            </w:r>
          </w:p>
          <w:p w:rsidR="00605FC0" w:rsidRPr="00E36630" w:rsidRDefault="00605FC0" w:rsidP="009A5AAA">
            <w:pPr>
              <w:spacing w:line="288" w:lineRule="auto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 xml:space="preserve">Chiếu </w:t>
            </w:r>
            <w:r w:rsidR="00274A5B" w:rsidRPr="00E36630">
              <w:rPr>
                <w:rFonts w:ascii="Times New Roman" w:hAnsi="Times New Roman"/>
                <w:sz w:val="25"/>
                <w:szCs w:val="25"/>
              </w:rPr>
              <w:t xml:space="preserve">(1) </w:t>
            </w:r>
            <w:r w:rsidRPr="00E36630">
              <w:rPr>
                <w:rFonts w:ascii="Times New Roman" w:hAnsi="Times New Roman"/>
                <w:sz w:val="25"/>
                <w:szCs w:val="25"/>
              </w:rPr>
              <w:t>lên Ox:</w:t>
            </w:r>
          </w:p>
          <w:p w:rsidR="005B23B1" w:rsidRPr="00E36630" w:rsidRDefault="00605FC0" w:rsidP="009A5AAA">
            <w:pPr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 xml:space="preserve"> </w:t>
            </w:r>
            <w:r w:rsidRPr="00E36630">
              <w:rPr>
                <w:rFonts w:ascii="Times New Roman" w:hAnsi="Times New Roman"/>
                <w:position w:val="-62"/>
                <w:sz w:val="25"/>
                <w:szCs w:val="25"/>
              </w:rPr>
              <w:object w:dxaOrig="2400" w:dyaOrig="1359">
                <v:shape id="_x0000_i1040" type="#_x0000_t75" style="width:119.8pt;height:67.7pt" o:ole="">
                  <v:imagedata r:id="rId12" o:title=""/>
                </v:shape>
                <o:OLEObject Type="Embed" ProgID="Equation.DSMT4" ShapeID="_x0000_i1040" DrawAspect="Content" ObjectID="_1703946785" r:id="rId13"/>
              </w:object>
            </w:r>
          </w:p>
        </w:tc>
        <w:tc>
          <w:tcPr>
            <w:tcW w:w="1134" w:type="dxa"/>
          </w:tcPr>
          <w:p w:rsidR="005B23B1" w:rsidRPr="00E36630" w:rsidRDefault="00274A5B" w:rsidP="009A5AAA">
            <w:pPr>
              <w:spacing w:line="288" w:lineRule="auto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 xml:space="preserve">    </w:t>
            </w:r>
            <w:r w:rsidR="00F71574"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5B23B1" w:rsidRPr="00E36630" w:rsidRDefault="00F71574" w:rsidP="009A5AAA">
            <w:pPr>
              <w:spacing w:line="288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9A5AAA" w:rsidRPr="009A5AAA" w:rsidRDefault="009A5AAA" w:rsidP="009A5AAA">
            <w:pPr>
              <w:spacing w:line="288" w:lineRule="auto"/>
              <w:jc w:val="center"/>
              <w:rPr>
                <w:rFonts w:ascii="Times New Roman" w:hAnsi="Times New Roman"/>
                <w:sz w:val="35"/>
                <w:szCs w:val="25"/>
              </w:rPr>
            </w:pPr>
          </w:p>
          <w:p w:rsidR="005B23B1" w:rsidRPr="00E36630" w:rsidRDefault="00F71574" w:rsidP="009A5AAA">
            <w:pPr>
              <w:spacing w:line="288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274A5B" w:rsidRPr="00E36630" w:rsidRDefault="00274A5B" w:rsidP="009A5AAA">
            <w:pPr>
              <w:spacing w:line="288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5B23B1" w:rsidRPr="00E36630" w:rsidRDefault="00F71574" w:rsidP="009A5AAA">
            <w:pPr>
              <w:spacing w:line="288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5B23B1" w:rsidRPr="00E36630" w:rsidRDefault="00F71574" w:rsidP="009A5AAA">
            <w:pPr>
              <w:spacing w:line="288" w:lineRule="auto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</w:tc>
      </w:tr>
      <w:tr w:rsidR="005B23B1" w:rsidTr="00E36630">
        <w:tc>
          <w:tcPr>
            <w:tcW w:w="714" w:type="dxa"/>
          </w:tcPr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F71574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 w:rsidRPr="00E36630">
              <w:rPr>
                <w:rFonts w:ascii="Times New Roman" w:hAnsi="Times New Roman"/>
                <w:b/>
                <w:bCs/>
                <w:sz w:val="25"/>
                <w:szCs w:val="25"/>
              </w:rPr>
              <w:t>5</w:t>
            </w:r>
          </w:p>
        </w:tc>
        <w:tc>
          <w:tcPr>
            <w:tcW w:w="8608" w:type="dxa"/>
          </w:tcPr>
          <w:p w:rsidR="00605FC0" w:rsidRPr="00E36630" w:rsidRDefault="00605FC0" w:rsidP="00E36630">
            <w:pPr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Khi lực đàn hồi cân bằng với lực kéo:</w:t>
            </w:r>
          </w:p>
          <w:p w:rsidR="00605FC0" w:rsidRPr="00E36630" w:rsidRDefault="00274A5B" w:rsidP="00E36630">
            <w:pPr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position w:val="-68"/>
                <w:sz w:val="25"/>
                <w:szCs w:val="25"/>
              </w:rPr>
              <w:object w:dxaOrig="1900" w:dyaOrig="1480">
                <v:shape id="_x0000_i1041" type="#_x0000_t75" style="width:95.1pt;height:73.6pt" o:ole="">
                  <v:imagedata r:id="rId14" o:title=""/>
                </v:shape>
                <o:OLEObject Type="Embed" ProgID="Equation.DSMT4" ShapeID="_x0000_i1041" DrawAspect="Content" ObjectID="_1703946786" r:id="rId15"/>
              </w:object>
            </w:r>
          </w:p>
          <w:p w:rsidR="00605FC0" w:rsidRPr="00E36630" w:rsidRDefault="00605FC0" w:rsidP="00E36630">
            <w:pPr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Khi lực đàn hồi  cân bằng với lực nén:</w:t>
            </w:r>
          </w:p>
          <w:p w:rsidR="00605FC0" w:rsidRPr="00E36630" w:rsidRDefault="00274A5B" w:rsidP="00E36630">
            <w:pPr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position w:val="-72"/>
                <w:sz w:val="25"/>
                <w:szCs w:val="25"/>
              </w:rPr>
              <w:object w:dxaOrig="1240" w:dyaOrig="1560">
                <v:shape id="_x0000_i1042" type="#_x0000_t75" style="width:62.35pt;height:77.9pt" o:ole="">
                  <v:imagedata r:id="rId16" o:title=""/>
                </v:shape>
                <o:OLEObject Type="Embed" ProgID="Equation.DSMT4" ShapeID="_x0000_i1042" DrawAspect="Content" ObjectID="_1703946787" r:id="rId17"/>
              </w:object>
            </w:r>
          </w:p>
          <w:p w:rsidR="005B23B1" w:rsidRPr="00E36630" w:rsidRDefault="00605FC0" w:rsidP="00E36630">
            <w:pPr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 xml:space="preserve">Chiều dài lò xo sau khi bị nén: </w:t>
            </w:r>
            <w:r w:rsidRPr="00E36630">
              <w:rPr>
                <w:rFonts w:ascii="Times New Roman" w:hAnsi="Times New Roman"/>
                <w:position w:val="-14"/>
                <w:sz w:val="25"/>
                <w:szCs w:val="25"/>
              </w:rPr>
              <w:object w:dxaOrig="1900" w:dyaOrig="400">
                <v:shape id="_x0000_i1043" type="#_x0000_t75" style="width:95.1pt;height:19.9pt" o:ole="">
                  <v:imagedata r:id="rId18" o:title=""/>
                </v:shape>
                <o:OLEObject Type="Embed" ProgID="Equation.DSMT4" ShapeID="_x0000_i1043" DrawAspect="Content" ObjectID="_1703946788" r:id="rId19"/>
              </w:object>
            </w:r>
          </w:p>
        </w:tc>
        <w:tc>
          <w:tcPr>
            <w:tcW w:w="1134" w:type="dxa"/>
          </w:tcPr>
          <w:p w:rsidR="00274A5B" w:rsidRPr="00E36630" w:rsidRDefault="00274A5B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5B23B1" w:rsidRDefault="00F71574" w:rsidP="009A5AAA">
            <w:pPr>
              <w:spacing w:before="60" w:after="60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9A5AAA" w:rsidRDefault="009A5AAA" w:rsidP="009A5AAA">
            <w:pPr>
              <w:spacing w:before="60" w:after="60"/>
              <w:jc w:val="center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9A5AAA" w:rsidRPr="00E36630" w:rsidRDefault="009A5AAA" w:rsidP="009A5AAA">
            <w:pPr>
              <w:spacing w:before="60" w:after="60"/>
              <w:jc w:val="center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0,25</w:t>
            </w:r>
            <w:r>
              <w:rPr>
                <w:rFonts w:ascii="Times New Roman" w:hAnsi="Times New Roman"/>
                <w:sz w:val="25"/>
                <w:szCs w:val="25"/>
              </w:rPr>
              <w:t>*2</w:t>
            </w:r>
          </w:p>
          <w:p w:rsidR="00274A5B" w:rsidRDefault="00274A5B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9A5AAA" w:rsidRDefault="009A5AAA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9A5AAA" w:rsidRDefault="009A5AAA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9A5AAA" w:rsidRDefault="009A5AAA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9A5AAA" w:rsidRDefault="009A5AAA" w:rsidP="009A5AAA">
            <w:pPr>
              <w:spacing w:before="60" w:after="60"/>
              <w:jc w:val="center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9A5AAA" w:rsidRPr="00E36630" w:rsidRDefault="009A5AAA" w:rsidP="009A5AAA">
            <w:pPr>
              <w:spacing w:before="60" w:after="60"/>
              <w:jc w:val="center"/>
              <w:rPr>
                <w:rFonts w:ascii="Times New Roman" w:hAnsi="Times New Roman"/>
                <w:sz w:val="25"/>
                <w:szCs w:val="25"/>
              </w:rPr>
            </w:pPr>
            <w:r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9A5AAA" w:rsidRPr="00E36630" w:rsidRDefault="009A5AAA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274A5B" w:rsidRPr="00E36630" w:rsidRDefault="00C05DD1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*2</w:t>
            </w:r>
          </w:p>
          <w:p w:rsidR="00274A5B" w:rsidRPr="00E36630" w:rsidRDefault="00274A5B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</w:tc>
      </w:tr>
      <w:tr w:rsidR="005B23B1" w:rsidTr="00E36630">
        <w:tc>
          <w:tcPr>
            <w:tcW w:w="714" w:type="dxa"/>
          </w:tcPr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</w:p>
          <w:p w:rsidR="005B23B1" w:rsidRPr="00E36630" w:rsidRDefault="00F71574" w:rsidP="00E36630">
            <w:pPr>
              <w:ind w:firstLineChars="50" w:firstLine="125"/>
              <w:jc w:val="both"/>
              <w:rPr>
                <w:rFonts w:ascii="Times New Roman" w:hAnsi="Times New Roman"/>
                <w:b/>
                <w:bCs/>
                <w:sz w:val="25"/>
                <w:szCs w:val="25"/>
              </w:rPr>
            </w:pPr>
            <w:r w:rsidRPr="00E36630">
              <w:rPr>
                <w:rFonts w:ascii="Times New Roman" w:hAnsi="Times New Roman"/>
                <w:b/>
                <w:bCs/>
                <w:sz w:val="25"/>
                <w:szCs w:val="25"/>
              </w:rPr>
              <w:t>6</w:t>
            </w:r>
          </w:p>
        </w:tc>
        <w:tc>
          <w:tcPr>
            <w:tcW w:w="8608" w:type="dxa"/>
          </w:tcPr>
          <w:p w:rsidR="005B23B1" w:rsidRPr="00E36630" w:rsidRDefault="00F71574" w:rsidP="00E36630">
            <w:pPr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noProof/>
                <w:sz w:val="25"/>
                <w:szCs w:val="25"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727A5BC9" wp14:editId="5B201F89">
                      <wp:simplePos x="0" y="0"/>
                      <wp:positionH relativeFrom="column">
                        <wp:posOffset>92075</wp:posOffset>
                      </wp:positionH>
                      <wp:positionV relativeFrom="paragraph">
                        <wp:posOffset>97790</wp:posOffset>
                      </wp:positionV>
                      <wp:extent cx="1525905" cy="1361440"/>
                      <wp:effectExtent l="0" t="0" r="0" b="0"/>
                      <wp:wrapSquare wrapText="bothSides"/>
                      <wp:docPr id="86" name="Group 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25905" cy="1361440"/>
                                <a:chOff x="6380" y="4680"/>
                                <a:chExt cx="2700" cy="1980"/>
                              </a:xfrm>
                            </wpg:grpSpPr>
                            <wpg:grpSp>
                              <wpg:cNvPr id="87" name="Group 264"/>
                              <wpg:cNvGrpSpPr/>
                              <wpg:grpSpPr>
                                <a:xfrm>
                                  <a:off x="6380" y="4680"/>
                                  <a:ext cx="2700" cy="1207"/>
                                  <a:chOff x="6300" y="13716"/>
                                  <a:chExt cx="2700" cy="1207"/>
                                </a:xfrm>
                              </wpg:grpSpPr>
                              <wpg:grpSp>
                                <wpg:cNvPr id="88" name="Group 265"/>
                                <wpg:cNvGrpSpPr/>
                                <wpg:grpSpPr>
                                  <a:xfrm>
                                    <a:off x="6300" y="13716"/>
                                    <a:ext cx="2700" cy="1207"/>
                                    <a:chOff x="6440" y="13716"/>
                                    <a:chExt cx="2700" cy="1207"/>
                                  </a:xfrm>
                                </wpg:grpSpPr>
                                <wpg:grpSp>
                                  <wpg:cNvPr id="89" name="Group 266"/>
                                  <wpg:cNvGrpSpPr/>
                                  <wpg:grpSpPr>
                                    <a:xfrm>
                                      <a:off x="6440" y="13716"/>
                                      <a:ext cx="2700" cy="1207"/>
                                      <a:chOff x="6440" y="13716"/>
                                      <a:chExt cx="2700" cy="1207"/>
                                    </a:xfrm>
                                  </wpg:grpSpPr>
                                  <wpg:grpSp>
                                    <wpg:cNvPr id="90" name="Group 267"/>
                                    <wpg:cNvGrpSpPr/>
                                    <wpg:grpSpPr>
                                      <a:xfrm>
                                        <a:off x="6440" y="13716"/>
                                        <a:ext cx="2700" cy="1207"/>
                                        <a:chOff x="6440" y="13716"/>
                                        <a:chExt cx="2700" cy="1207"/>
                                      </a:xfrm>
                                    </wpg:grpSpPr>
                                    <wpg:grpSp>
                                      <wpg:cNvPr id="91" name="Group 268"/>
                                      <wpg:cNvGrpSpPr/>
                                      <wpg:grpSpPr>
                                        <a:xfrm>
                                          <a:off x="6440" y="13716"/>
                                          <a:ext cx="2600" cy="601"/>
                                          <a:chOff x="1680" y="14097"/>
                                          <a:chExt cx="2600" cy="601"/>
                                        </a:xfrm>
                                      </wpg:grpSpPr>
                                      <wpg:grpSp>
                                        <wpg:cNvPr id="92" name="Group 269"/>
                                        <wpg:cNvGrpSpPr/>
                                        <wpg:grpSpPr>
                                          <a:xfrm>
                                            <a:off x="1680" y="14227"/>
                                            <a:ext cx="2600" cy="471"/>
                                            <a:chOff x="1680" y="14227"/>
                                            <a:chExt cx="2600" cy="471"/>
                                          </a:xfrm>
                                        </wpg:grpSpPr>
                                        <wpg:grpSp>
                                          <wpg:cNvPr id="93" name="Group 270"/>
                                          <wpg:cNvGrpSpPr/>
                                          <wpg:grpSpPr>
                                            <a:xfrm>
                                              <a:off x="1820" y="14585"/>
                                              <a:ext cx="2281" cy="113"/>
                                              <a:chOff x="2370" y="4552"/>
                                              <a:chExt cx="2281" cy="113"/>
                                            </a:xfrm>
                                          </wpg:grpSpPr>
                                          <wps:wsp>
                                            <wps:cNvPr id="94" name="Rectangle 271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383" y="4572"/>
                                                <a:ext cx="2268" cy="68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000000"/>
                                              </a:solidFill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</a:ln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95" name="Oval 272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370" y="4552"/>
                                                <a:ext cx="113" cy="113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96" name="Line 273"/>
                                          <wps:cNvCnPr/>
                                          <wps:spPr bwMode="auto">
                                            <a:xfrm flipV="1">
                                              <a:off x="2660" y="14227"/>
                                              <a:ext cx="0" cy="38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tailEnd type="triangle" w="med" len="med"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97" name="Text Box 274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680" y="14267"/>
                                              <a:ext cx="420" cy="3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5B23B1" w:rsidRDefault="00F71574">
                                                <w:pPr>
                                                  <w:spacing w:line="168" w:lineRule="auto"/>
                                                </w:pPr>
                                                <w: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98" name="Text Box 27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860" y="14277"/>
                                              <a:ext cx="420" cy="3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5B23B1" w:rsidRDefault="00F71574">
                                                <w:pPr>
                                                  <w:spacing w:line="168" w:lineRule="auto"/>
                                                </w:pPr>
                                                <w: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99" name="Text Box 276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620" y="14097"/>
                                            <a:ext cx="589" cy="52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:rsidR="005B23B1" w:rsidRDefault="00F71574">
                                              <w:r>
                                                <w:rPr>
                                                  <w:position w:val="-6"/>
                                                </w:rPr>
                                                <w:object w:dxaOrig="300" w:dyaOrig="380">
                                                  <v:shape id="_x0000_i1045" type="#_x0000_t75" style="width:15.05pt;height:18.8pt" o:ole="">
                                                    <v:imagedata r:id="rId20" o:title=""/>
                                                  </v:shape>
                                                  <o:OLEObject Type="Embed" ProgID="Equation.DSMT4" ShapeID="_x0000_i1045" DrawAspect="Content" ObjectID="_1703946790" r:id="rId21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00" name="Line 277"/>
                                      <wps:cNvCnPr/>
                                      <wps:spPr bwMode="auto">
                                        <a:xfrm flipH="1">
                                          <a:off x="8530" y="14247"/>
                                          <a:ext cx="340" cy="61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triangle" w="med" len="med"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01" name="Text Box 27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580" y="14447"/>
                                          <a:ext cx="560" cy="47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5B23B1" w:rsidRDefault="00F71574">
                                            <w:pPr>
                                              <w:spacing w:line="192" w:lineRule="auto"/>
                                            </w:pPr>
                                            <w:r>
                                              <w:rPr>
                                                <w:position w:val="-6"/>
                                              </w:rPr>
                                              <w:object w:dxaOrig="280" w:dyaOrig="380">
                                                <v:shape id="_x0000_i1047" type="#_x0000_t75" style="width:13.95pt;height:18.8pt" o:ole="">
                                                  <v:imagedata r:id="rId22" o:title=""/>
                                                </v:shape>
                                                <o:OLEObject Type="Embed" ProgID="Equation.DSMT4" ShapeID="_x0000_i1047" DrawAspect="Content" ObjectID="_1703946791" r:id="rId23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2" name="Arc 279"/>
                                    <wps:cNvSpPr/>
                                    <wps:spPr bwMode="auto">
                                      <a:xfrm rot="8041490">
                                        <a:off x="8677" y="14271"/>
                                        <a:ext cx="136" cy="129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16750 0 0"/>
                                          <a:gd name="G2" fmla="+- 21600 0 0"/>
                                          <a:gd name="T0" fmla="*/ 13638 w 21600"/>
                                          <a:gd name="T1" fmla="*/ 0 h 35040"/>
                                          <a:gd name="T2" fmla="*/ 11490 w 21600"/>
                                          <a:gd name="T3" fmla="*/ 35040 h 35040"/>
                                          <a:gd name="T4" fmla="*/ 0 w 21600"/>
                                          <a:gd name="T5" fmla="*/ 16750 h 3504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35040" fill="none" extrusionOk="0">
                                            <a:moveTo>
                                              <a:pt x="13638" y="-1"/>
                                            </a:moveTo>
                                            <a:cubicBezTo>
                                              <a:pt x="18675" y="4101"/>
                                              <a:pt x="21600" y="10253"/>
                                              <a:pt x="21600" y="16750"/>
                                            </a:cubicBezTo>
                                            <a:cubicBezTo>
                                              <a:pt x="21600" y="24179"/>
                                              <a:pt x="17781" y="31088"/>
                                              <a:pt x="11490" y="35040"/>
                                            </a:cubicBezTo>
                                          </a:path>
                                          <a:path w="21600" h="35040" stroke="0" extrusionOk="0">
                                            <a:moveTo>
                                              <a:pt x="13638" y="-1"/>
                                            </a:moveTo>
                                            <a:cubicBezTo>
                                              <a:pt x="18675" y="4101"/>
                                              <a:pt x="21600" y="10253"/>
                                              <a:pt x="21600" y="16750"/>
                                            </a:cubicBezTo>
                                            <a:cubicBezTo>
                                              <a:pt x="21600" y="24179"/>
                                              <a:pt x="17781" y="31088"/>
                                              <a:pt x="11490" y="35040"/>
                                            </a:cubicBezTo>
                                            <a:lnTo>
                                              <a:pt x="0" y="1675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03" name="Text Box 28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140" y="14272"/>
                                      <a:ext cx="700" cy="3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5B23B1" w:rsidRDefault="00F71574">
                                        <w:pPr>
                                          <w:spacing w:line="192" w:lineRule="auto"/>
                                          <w:rPr>
                                            <w:vertAlign w:val="superscript"/>
                                          </w:rPr>
                                        </w:pPr>
                                        <w:r>
                                          <w:t>60</w:t>
                                        </w:r>
                                        <w:r>
                                          <w:rPr>
                                            <w:vertAlign w:val="superscript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04" name="Text Box 2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50" y="14267"/>
                                    <a:ext cx="420" cy="38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5B23B1" w:rsidRDefault="00F71574">
                                      <w:pPr>
                                        <w:spacing w:line="168" w:lineRule="auto"/>
                                      </w:pPr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5" name="Line 282"/>
                              <wps:cNvCnPr/>
                              <wps:spPr bwMode="auto">
                                <a:xfrm flipH="1">
                                  <a:off x="8100" y="5220"/>
                                  <a:ext cx="72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6" name="Line 283"/>
                              <wps:cNvCnPr/>
                              <wps:spPr bwMode="auto">
                                <a:xfrm>
                                  <a:off x="6630" y="5280"/>
                                  <a:ext cx="162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" name="Text Box 2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10" y="612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5B23B1" w:rsidRDefault="00F7157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86" o:spid="_x0000_s1062" style="position:absolute;margin-left:7.25pt;margin-top:7.7pt;width:120.15pt;height:107.2pt;z-index:251712512" coordorigin="6380,4680" coordsize="270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">
                      <v:group id="Group 264" o:spid="_x0000_s1063" style="position:absolute;left:6380;top:4680;width:2700;height:1207" coordorigin="6300,13716" coordsize="2700,1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<v:group id="Group 265" o:spid="_x0000_s1064" style="position:absolute;left:6300;top:13716;width:2700;height:1207" coordorigin="6440,13716" coordsize="2700,1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group id="Group 266" o:spid="_x0000_s1065" style="position:absolute;left:6440;top:13716;width:2700;height:1207" coordorigin="6440,13716" coordsize="2700,1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    <v:group id="Group 267" o:spid="_x0000_s1066" style="position:absolute;left:6440;top:13716;width:2700;height:1207" coordorigin="6440,13716" coordsize="2700,1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          <v:group id="Group 268" o:spid="_x0000_s1067" style="position:absolute;left:6440;top:13716;width:2600;height:601" coordorigin="1680,14097" coordsize="2600,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      <v:group id="Group 269" o:spid="_x0000_s1068" style="position:absolute;left:1680;top:14227;width:2600;height:471" coordorigin="1680,14227" coordsize="2600,4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            <v:group id="Group 270" o:spid="_x0000_s1069" style="position:absolute;left:1820;top:14585;width:2281;height:113" coordorigin="2370,4552" coordsize="2281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                <v:rect id="Rectangle 271" o:spid="_x0000_s1070" style="position:absolute;left:2383;top:4572;width:22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cn4sIA&#10;AADbAAAADwAAAGRycy9kb3ducmV2LnhtbESP0YrCMBRE3wX/IVzBF1nTFRG3NpV1QVh8EVs/4NJc&#10;22JzU5qsrfv1RhB8HGbmDJNsB9OIG3Wutqzgcx6BIC6srrlUcM73H2sQziNrbCyTgjs52KbjUYKx&#10;tj2f6Jb5UgQIuxgVVN63sZSuqMigm9uWOHgX2xn0QXal1B32AW4auYiilTRYc1iosKWfiopr9mcU&#10;7Pq+vhz/M54dyt1wWOA+R98oNZ0M3xsQngb/Dr/av1rB1xK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5yfiwgAAANsAAAAPAAAAAAAAAAAAAAAAAJgCAABkcnMvZG93&#10;bnJldi54bWxQSwUGAAAAAAQABAD1AAAAhwMAAAAA&#10;" fillcolor="black"/>
                                    <v:oval id="Oval 272" o:spid="_x0000_s1071" style="position:absolute;left:2370;top:4552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lDicMA&#10;AADbAAAADwAAAGRycy9kb3ducmV2LnhtbESPQWsCMRSE7wX/Q3iCl6LZKoquRpHSoldX8fzYPDer&#10;m5d1k+rWX2+EQo/DzHzDLFatrcSNGl86VvAxSEAQ506XXCg47L/7UxA+IGusHJOCX/KwWnbeFphq&#10;d+cd3bJQiAhhn6ICE0KdSulzQxb9wNXE0Tu5xmKIsimkbvAe4baSwySZSIslxwWDNX0ayi/Zj1Uw&#10;Oe83JqmOX8fH+zlsR7tr9thclep12/UcRKA2/If/2lutYDaG15f4A+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9lDicMAAADbAAAADwAAAAAAAAAAAAAAAACYAgAAZHJzL2Rv&#10;d25yZXYueG1sUEsFBgAAAAAEAAQA9QAAAIgDAAAAAA==&#10;" strokeweight="1.5pt"/>
                                  </v:group>
                                  <v:line id="Line 273" o:spid="_x0000_s1072" style="position:absolute;flip:y;visibility:visible;mso-wrap-style:square" from="2660,14227" to="2660,14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oBxMUAAADbAAAADwAAAGRycy9kb3ducmV2LnhtbESPQWvCQBSE70L/w/KE3szGFiRGVylC&#10;qVQomFp6fck+s7HZtyG71fjvu4LQ4zAz3zDL9WBbcabeN44VTJMUBHHldMO1gsPn6yQD4QOyxtYx&#10;KbiSh/XqYbTEXLsL7+lchFpECPscFZgQulxKXxmy6BPXEUfv6HqLIcq+lrrHS4TbVj6l6UxabDgu&#10;GOxoY6j6KX6tgudu+360e1N8f2Rl9nb6Kstqs1PqcTy8LEAEGsJ/+N7eagXzGdy+xB8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9oBxMUAAADbAAAADwAAAAAAAAAA&#10;AAAAAAChAgAAZHJzL2Rvd25yZXYueG1sUEsFBgAAAAAEAAQA+QAAAJMDAAAAAA==&#10;" strokeweight="1pt">
                                    <v:stroke endarrow="block"/>
                                  </v:line>
                                  <v:shape id="Text Box 274" o:spid="_x0000_s1073" type="#_x0000_t202" style="position:absolute;left:1680;top:14267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                <v:textbox>
                                      <w:txbxContent>
                                        <w:p w:rsidR="005B23B1" w:rsidRDefault="00F71574">
                                          <w:pPr>
                                            <w:spacing w:line="168" w:lineRule="auto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75" o:spid="_x0000_s1074" type="#_x0000_t202" style="position:absolute;left:3860;top:14277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                <v:textbox>
                                      <w:txbxContent>
                                        <w:p w:rsidR="005B23B1" w:rsidRDefault="00F71574">
                                          <w:pPr>
                                            <w:spacing w:line="168" w:lineRule="auto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276" o:spid="_x0000_s1075" type="#_x0000_t202" style="position:absolute;left:2620;top:14097;width:589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              <v:textbox>
                                    <w:txbxContent>
                                      <w:p w:rsidR="005B23B1" w:rsidRDefault="00F71574">
                                        <w:r>
                                          <w:rPr>
                                            <w:position w:val="-6"/>
                                          </w:rPr>
                                          <w:object w:dxaOrig="300" w:dyaOrig="380">
                                            <v:shape id="_x0000_i1039" type="#_x0000_t75" style="width:15.05pt;height:18.8pt" o:ole="">
                                              <v:imagedata r:id="rId24" o:title=""/>
                                            </v:shape>
                                            <o:OLEObject Type="Embed" ProgID="Equation.DSMT4" ShapeID="_x0000_i1039" DrawAspect="Content" ObjectID="_1703500059" r:id="rId38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line id="Line 277" o:spid="_x0000_s1076" style="position:absolute;flip:x;visibility:visible;mso-wrap-style:square" from="8530,14247" to="8870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f2IcYAAADcAAAADwAAAGRycy9kb3ducmV2LnhtbESPQWvCQBCF74X+h2UKvdVNLUhIXaUI&#10;pdKCYGzpdZIds2mzsyG7avz3zkHwNsN789438+XoO3WkIbaBDTxPMlDEdbAtNwa+d+9POaiYkC12&#10;gcnAmSIsF/d3cyxsOPGWjmVqlIRwLNCAS6kvtI61I49xEnpi0fZh8JhkHRptBzxJuO/0NMtm2mPL&#10;0uCwp5Wj+r88eAMv/fpz77eu/N3kVf7x91NV9erLmMeH8e0VVKIx3czX67UV/Ezw5RmZQC8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n9iHGAAAA3AAAAA8AAAAAAAAA&#10;AAAAAAAAoQIAAGRycy9kb3ducmV2LnhtbFBLBQYAAAAABAAEAPkAAACUAwAAAAA=&#10;" strokeweight="1pt">
                                <v:stroke endarrow="block"/>
                              </v:line>
                              <v:shape id="Text Box 278" o:spid="_x0000_s1077" type="#_x0000_t202" style="position:absolute;left:8580;top:14447;width:560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            <v:textbox>
                                  <w:txbxContent>
                                    <w:p w:rsidR="005B23B1" w:rsidRDefault="00F71574">
                                      <w:pPr>
                                        <w:spacing w:line="192" w:lineRule="auto"/>
                                      </w:pPr>
                                      <w:r>
                                        <w:rPr>
                                          <w:position w:val="-6"/>
                                        </w:rPr>
                                        <w:object w:dxaOrig="280" w:dyaOrig="380">
                                          <v:shape id="_x0000_i1041" type="#_x0000_t75" style="width:13.95pt;height:18.8pt" o:ole="">
                                            <v:imagedata r:id="rId39" o:title=""/>
                                          </v:shape>
                                          <o:OLEObject Type="Embed" ProgID="Equation.DSMT4" ShapeID="_x0000_i1041" DrawAspect="Content" ObjectID="_1703500060" r:id="rId40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Arc 279" o:spid="_x0000_s1078" style="position:absolute;left:8677;top:14271;width:136;height:129;rotation:8783451fd;visibility:visible;mso-wrap-style:square;v-text-anchor:top" coordsize="21600,35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6gosIA&#10;AADcAAAADwAAAGRycy9kb3ducmV2LnhtbERPS2sCMRC+F/wPYQrealKhUrZGWXxQL4quXnobNuPu&#10;4mayJFG3/74RhN7m43vOdN7bVtzIh8axhveRAkFcOtNwpeF0XL99gggR2WDrmDT8UoD5bPAyxcy4&#10;Ox/oVsRKpBAOGWqoY+wyKUNZk8Uwch1x4s7OW4wJ+koaj/cUbls5VmoiLTacGmrsaFFTeSmuVkO+&#10;Ogf+2C5/9ot8sm+vXsXd90Xr4Wuff4GI1Md/8dO9MWm+GsPjmXS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TqCiwgAAANwAAAAPAAAAAAAAAAAAAAAAAJgCAABkcnMvZG93&#10;bnJldi54bWxQSwUGAAAAAAQABAD1AAAAhwMAAAAA&#10;" path="m13638,-1nfc18675,4101,21600,10253,21600,16750v,7429,-3819,14338,-10110,18290em13638,-1nsc18675,4101,21600,10253,21600,16750v,7429,-3819,14338,-10110,18290l,16750,13638,-1xe" filled="f">
                              <v:path arrowok="t" o:extrusionok="f" o:connecttype="custom" o:connectlocs="86,0;72,129;0,62" o:connectangles="0,0,0"/>
                            </v:shape>
                          </v:group>
                          <v:shape id="Text Box 280" o:spid="_x0000_s1079" type="#_x0000_t202" style="position:absolute;left:8140;top:14272;width:700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  <v:textbox>
                              <w:txbxContent>
                                <w:p w:rsidR="005B23B1" w:rsidRDefault="00F71574">
                                  <w:pPr>
                                    <w:spacing w:line="192" w:lineRule="auto"/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>60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281" o:spid="_x0000_s1080" type="#_x0000_t202" style="position:absolute;left:7050;top:14267;width:420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:rsidR="005B23B1" w:rsidRDefault="00F71574">
                                <w:pPr>
                                  <w:spacing w:line="168" w:lineRule="auto"/>
                                </w:pPr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line id="Line 282" o:spid="_x0000_s1081" style="position:absolute;flip:x;visibility:visible;mso-wrap-style:square" from="8100,5220" to="8820,6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xFKMIAAADcAAAADwAAAGRycy9kb3ducmV2LnhtbERPTYvCMBC9C/sfwizsRdbURYtWoxRx&#10;wYuIdcHr0IxtsZmUJmvrvzeC4G0e73OW697U4katqywrGI8iEMS51RUXCv5Ov98zEM4ja6wtk4I7&#10;OVivPgZLTLTt+Ei3zBcihLBLUEHpfZNI6fKSDLqRbYgDd7GtQR9gW0jdYhfCTS1/oiiWBisODSU2&#10;tCkpv2b/RsFmkl62mE7rQ7zn7XneDWfjeKjU12efLkB46v1b/HLvdJgfTeH5TLhAr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lxFKMIAAADcAAAADwAAAAAAAAAAAAAA&#10;AAChAgAAZHJzL2Rvd25yZXYueG1sUEsFBgAAAAAEAAQA+QAAAJADAAAAAA==&#10;">
                        <v:stroke dashstyle="dashDot"/>
                      </v:line>
                      <v:line id="Line 283" o:spid="_x0000_s1082" style="position:absolute;visibility:visible;mso-wrap-style:square" from="6630,5280" to="8250,6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9tJcQAAADcAAAADwAAAGRycy9kb3ducmV2LnhtbESPQYvCMBCF78L+hzALe9NUD6Jdo4gg&#10;eHBXtLLnoRnbajOpSazdf28EwdsM78373swWnalFS85XlhUMBwkI4tzqigsFx2zdn4DwAVljbZkU&#10;/JOHxfyjN8NU2zvvqT2EQsQQ9ikqKENoUil9XpJBP7ANcdRO1hkMcXWF1A7vMdzUcpQkY2mw4kgo&#10;saFVSfnlcDORmxdbd/07X7rN6We7vnI7/c12Sn19dstvEIG68Da/rjc61k/G8HwmT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j20lxAAAANwAAAAPAAAAAAAAAAAA&#10;AAAAAKECAABkcnMvZG93bnJldi54bWxQSwUGAAAAAAQABAD5AAAAkgMAAAAA&#10;">
                        <v:stroke dashstyle="dash"/>
                      </v:line>
                      <v:shape id="Text Box 284" o:spid="_x0000_s1083" type="#_x0000_t202" style="position:absolute;left:8210;top:61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      <v:textbox>
                          <w:txbxContent>
                            <w:p w:rsidR="005B23B1" w:rsidRDefault="00F7157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  <w:p w:rsidR="005B23B1" w:rsidRPr="00E36630" w:rsidRDefault="005B23B1" w:rsidP="00E36630">
            <w:pPr>
              <w:rPr>
                <w:rFonts w:ascii="Times New Roman" w:hAnsi="Times New Roman"/>
                <w:sz w:val="25"/>
                <w:szCs w:val="25"/>
              </w:rPr>
            </w:pPr>
          </w:p>
          <w:p w:rsidR="005B23B1" w:rsidRPr="00E36630" w:rsidRDefault="005B23B1" w:rsidP="00E36630">
            <w:pPr>
              <w:rPr>
                <w:rFonts w:ascii="Times New Roman" w:hAnsi="Times New Roman"/>
                <w:sz w:val="25"/>
                <w:szCs w:val="25"/>
              </w:rPr>
            </w:pPr>
          </w:p>
          <w:p w:rsidR="005B23B1" w:rsidRPr="00E36630" w:rsidRDefault="005B23B1" w:rsidP="00E36630">
            <w:pPr>
              <w:rPr>
                <w:rFonts w:ascii="Times New Roman" w:hAnsi="Times New Roman"/>
                <w:sz w:val="25"/>
                <w:szCs w:val="25"/>
              </w:rPr>
            </w:pPr>
          </w:p>
          <w:p w:rsidR="005B23B1" w:rsidRPr="00E36630" w:rsidRDefault="005B23B1" w:rsidP="00E36630">
            <w:pPr>
              <w:rPr>
                <w:rFonts w:ascii="Times New Roman" w:hAnsi="Times New Roman"/>
                <w:sz w:val="25"/>
                <w:szCs w:val="25"/>
              </w:rPr>
            </w:pPr>
          </w:p>
          <w:p w:rsidR="005B23B1" w:rsidRDefault="005B23B1" w:rsidP="00E36630">
            <w:pPr>
              <w:rPr>
                <w:rFonts w:ascii="Times New Roman" w:hAnsi="Times New Roman"/>
                <w:sz w:val="25"/>
                <w:szCs w:val="25"/>
              </w:rPr>
            </w:pPr>
          </w:p>
          <w:p w:rsidR="00654FD9" w:rsidRPr="00E36630" w:rsidRDefault="00654FD9" w:rsidP="00E36630">
            <w:pPr>
              <w:rPr>
                <w:rFonts w:ascii="Times New Roman" w:hAnsi="Times New Roman"/>
                <w:sz w:val="25"/>
                <w:szCs w:val="25"/>
              </w:rPr>
            </w:pPr>
          </w:p>
          <w:p w:rsidR="005B23B1" w:rsidRPr="00E36630" w:rsidRDefault="005B23B1" w:rsidP="00E36630">
            <w:pPr>
              <w:rPr>
                <w:rFonts w:ascii="Times New Roman" w:hAnsi="Times New Roman"/>
                <w:sz w:val="25"/>
                <w:szCs w:val="25"/>
              </w:rPr>
            </w:pPr>
          </w:p>
          <w:p w:rsidR="005B23B1" w:rsidRPr="00E36630" w:rsidRDefault="00F71574" w:rsidP="00E36630">
            <w:pPr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 xml:space="preserve">Điều kiện cân bằng của thanh OA, trục quay đi qua O  </w:t>
            </w:r>
            <w:r w:rsidR="00274A5B" w:rsidRPr="00E36630">
              <w:rPr>
                <w:rFonts w:ascii="Times New Roman" w:hAnsi="Times New Roman"/>
                <w:position w:val="-110"/>
                <w:sz w:val="25"/>
                <w:szCs w:val="25"/>
              </w:rPr>
              <w:object w:dxaOrig="2260" w:dyaOrig="2320">
                <v:shape id="_x0000_i1048" type="#_x0000_t75" style="width:113.35pt;height:116.05pt" o:ole="">
                  <v:imagedata r:id="rId41" o:title=""/>
                </v:shape>
                <o:OLEObject Type="Embed" ProgID="Equation.DSMT4" ShapeID="_x0000_i1048" DrawAspect="Content" ObjectID="_1703946789" r:id="rId42"/>
              </w:object>
            </w:r>
          </w:p>
        </w:tc>
        <w:tc>
          <w:tcPr>
            <w:tcW w:w="1134" w:type="dxa"/>
          </w:tcPr>
          <w:p w:rsidR="005B23B1" w:rsidRPr="00E36630" w:rsidRDefault="00F71574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Hình 0,</w:t>
            </w:r>
            <w:r w:rsidR="00C05DD1" w:rsidRPr="00E36630">
              <w:rPr>
                <w:rFonts w:ascii="Times New Roman" w:hAnsi="Times New Roman"/>
                <w:sz w:val="25"/>
                <w:szCs w:val="25"/>
              </w:rPr>
              <w:t>7</w:t>
            </w:r>
            <w:r w:rsidRPr="00E36630">
              <w:rPr>
                <w:rFonts w:ascii="Times New Roman" w:hAnsi="Times New Roman"/>
                <w:sz w:val="25"/>
                <w:szCs w:val="25"/>
              </w:rPr>
              <w:t>5</w:t>
            </w: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5B23B1" w:rsidRPr="00E36630" w:rsidRDefault="005B23B1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5B23B1" w:rsidRPr="009A5AAA" w:rsidRDefault="005B23B1" w:rsidP="00E36630">
            <w:pPr>
              <w:rPr>
                <w:rFonts w:ascii="Times New Roman" w:hAnsi="Times New Roman"/>
                <w:sz w:val="15"/>
                <w:szCs w:val="25"/>
              </w:rPr>
            </w:pPr>
          </w:p>
          <w:p w:rsidR="005B23B1" w:rsidRDefault="005B23B1" w:rsidP="00E36630">
            <w:pPr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5B23B1" w:rsidRPr="00E36630" w:rsidRDefault="00F71574" w:rsidP="009A5AAA">
            <w:pPr>
              <w:spacing w:before="60" w:after="40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5B23B1" w:rsidRPr="00E36630" w:rsidRDefault="00F71574" w:rsidP="009A5AAA">
            <w:pPr>
              <w:spacing w:before="60" w:after="40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5B23B1" w:rsidRPr="00E36630" w:rsidRDefault="00F71574" w:rsidP="009A5AAA">
            <w:pPr>
              <w:spacing w:before="60" w:after="40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5B23B1" w:rsidRDefault="00C05DD1" w:rsidP="009A5AAA">
            <w:pPr>
              <w:spacing w:before="60" w:after="40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  <w:r w:rsidR="009A5AAA">
              <w:rPr>
                <w:rFonts w:ascii="Times New Roman" w:hAnsi="Times New Roman"/>
                <w:sz w:val="25"/>
                <w:szCs w:val="25"/>
              </w:rPr>
              <w:t>*2</w:t>
            </w:r>
          </w:p>
          <w:p w:rsidR="009A5AAA" w:rsidRDefault="009A5AAA" w:rsidP="009A5AAA">
            <w:pPr>
              <w:spacing w:before="60" w:after="40"/>
              <w:jc w:val="center"/>
              <w:rPr>
                <w:rFonts w:ascii="Times New Roman" w:hAnsi="Times New Roman"/>
                <w:sz w:val="25"/>
                <w:szCs w:val="25"/>
              </w:rPr>
            </w:pPr>
          </w:p>
          <w:p w:rsidR="005B23B1" w:rsidRPr="00E36630" w:rsidRDefault="00F71574" w:rsidP="009A5AAA">
            <w:pPr>
              <w:spacing w:before="60" w:after="40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  <w:p w:rsidR="005B23B1" w:rsidRPr="00E36630" w:rsidRDefault="00F71574" w:rsidP="009A5AAA">
            <w:pPr>
              <w:spacing w:before="60" w:after="40"/>
              <w:jc w:val="center"/>
              <w:rPr>
                <w:rFonts w:ascii="Times New Roman" w:hAnsi="Times New Roman"/>
                <w:sz w:val="25"/>
                <w:szCs w:val="25"/>
              </w:rPr>
            </w:pPr>
            <w:r w:rsidRPr="00E36630">
              <w:rPr>
                <w:rFonts w:ascii="Times New Roman" w:hAnsi="Times New Roman"/>
                <w:sz w:val="25"/>
                <w:szCs w:val="25"/>
              </w:rPr>
              <w:t>0,25</w:t>
            </w:r>
          </w:p>
        </w:tc>
      </w:tr>
    </w:tbl>
    <w:p w:rsidR="005B23B1" w:rsidRDefault="005B23B1" w:rsidP="009A5AAA">
      <w:pPr>
        <w:tabs>
          <w:tab w:val="left" w:pos="360"/>
          <w:tab w:val="left" w:pos="5580"/>
        </w:tabs>
        <w:spacing w:line="288" w:lineRule="auto"/>
        <w:ind w:left="360"/>
        <w:rPr>
          <w:rFonts w:ascii="Times New Roman" w:hAnsi="Times New Roman"/>
          <w:lang w:val="de-DE"/>
        </w:rPr>
      </w:pPr>
      <w:bookmarkStart w:id="0" w:name="_GoBack"/>
      <w:bookmarkEnd w:id="0"/>
    </w:p>
    <w:sectPr w:rsidR="005B23B1" w:rsidSect="009A5AAA">
      <w:pgSz w:w="11907" w:h="16839" w:code="9"/>
      <w:pgMar w:top="567" w:right="567" w:bottom="540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1270"/>
    <w:rsid w:val="0002164C"/>
    <w:rsid w:val="00060A20"/>
    <w:rsid w:val="000D4CF5"/>
    <w:rsid w:val="00205428"/>
    <w:rsid w:val="00274A5B"/>
    <w:rsid w:val="002C34DB"/>
    <w:rsid w:val="002F0691"/>
    <w:rsid w:val="00326207"/>
    <w:rsid w:val="003C301C"/>
    <w:rsid w:val="00430CE3"/>
    <w:rsid w:val="004A3661"/>
    <w:rsid w:val="004B5E6F"/>
    <w:rsid w:val="004F2623"/>
    <w:rsid w:val="004F5DAE"/>
    <w:rsid w:val="00541F22"/>
    <w:rsid w:val="005B23B1"/>
    <w:rsid w:val="005E0C22"/>
    <w:rsid w:val="00605FC0"/>
    <w:rsid w:val="006065E6"/>
    <w:rsid w:val="00654FD9"/>
    <w:rsid w:val="00761C14"/>
    <w:rsid w:val="009059F4"/>
    <w:rsid w:val="009836E0"/>
    <w:rsid w:val="009A5AAA"/>
    <w:rsid w:val="00A8688B"/>
    <w:rsid w:val="00AC3B48"/>
    <w:rsid w:val="00B01270"/>
    <w:rsid w:val="00B85DD5"/>
    <w:rsid w:val="00B96336"/>
    <w:rsid w:val="00B963CA"/>
    <w:rsid w:val="00BA24C0"/>
    <w:rsid w:val="00C05DD1"/>
    <w:rsid w:val="00C262F6"/>
    <w:rsid w:val="00C86090"/>
    <w:rsid w:val="00D61A69"/>
    <w:rsid w:val="00E36630"/>
    <w:rsid w:val="00EF413B"/>
    <w:rsid w:val="00F71574"/>
    <w:rsid w:val="046E663F"/>
    <w:rsid w:val="04DE406D"/>
    <w:rsid w:val="4A1F1CFE"/>
    <w:rsid w:val="5A7B5C68"/>
    <w:rsid w:val="76B155F9"/>
    <w:rsid w:val="78716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VNI-Times" w:hAnsi="VNI-Times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VNI-Times" w:hAnsi="VNI-Times"/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2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41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65</Words>
  <Characters>94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anh loc</cp:lastModifiedBy>
  <cp:revision>2</cp:revision>
  <cp:lastPrinted>2022-01-12T05:35:00Z</cp:lastPrinted>
  <dcterms:created xsi:type="dcterms:W3CDTF">2022-01-17T10:33:00Z</dcterms:created>
  <dcterms:modified xsi:type="dcterms:W3CDTF">2022-01-17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747</vt:lpwstr>
  </property>
</Properties>
</file>